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DB7395" w14:textId="0F46A0AF" w:rsidR="0071744F" w:rsidRDefault="00853F21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0</w:t>
      </w:r>
      <w:r w:rsidR="00E84E5E">
        <w:rPr>
          <w:rFonts w:ascii="Times New Roman" w:eastAsia="宋体" w:hAnsi="Times New Roman" w:cs="Times New Roman"/>
          <w:b/>
          <w:sz w:val="28"/>
          <w:szCs w:val="28"/>
        </w:rPr>
        <w:t>9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E84E5E">
        <w:rPr>
          <w:rFonts w:ascii="Times New Roman" w:eastAsia="宋体" w:hAnsi="Times New Roman" w:cs="Times New Roman"/>
          <w:b/>
          <w:sz w:val="28"/>
          <w:szCs w:val="28"/>
        </w:rPr>
        <w:t>04</w:t>
      </w:r>
      <w:r>
        <w:rPr>
          <w:rFonts w:ascii="Times New Roman" w:eastAsia="宋体" w:hAnsi="Times New Roman" w:cs="Times New Roman"/>
          <w:b/>
          <w:sz w:val="28"/>
          <w:szCs w:val="28"/>
        </w:rPr>
        <w:t>/20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 w:rsidR="008733E2"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r w:rsidR="00C83EE4">
        <w:rPr>
          <w:rFonts w:ascii="Times New Roman" w:eastAsia="宋体" w:hAnsi="Times New Roman" w:cs="Times New Roman"/>
          <w:b/>
          <w:sz w:val="28"/>
          <w:szCs w:val="28"/>
        </w:rPr>
        <w:t>Han Wei</w:t>
      </w:r>
    </w:p>
    <w:p w14:paraId="5672DA1E" w14:textId="77777777" w:rsidR="006C1DAC" w:rsidRDefault="006C1DAC" w:rsidP="006C1DAC">
      <w:pPr>
        <w:rPr>
          <w:rFonts w:ascii="Times New Roman" w:eastAsia="宋体" w:hAnsi="Times New Roman"/>
          <w:b/>
          <w:sz w:val="24"/>
        </w:rPr>
      </w:pPr>
    </w:p>
    <w:p w14:paraId="547A2845" w14:textId="77777777" w:rsidR="006C1DAC" w:rsidRDefault="006C1DAC" w:rsidP="006C1DAC">
      <w:pPr>
        <w:rPr>
          <w:rFonts w:ascii="Times New Roman" w:eastAsia="宋体" w:hAnsi="Times New Roman"/>
          <w:b/>
          <w:sz w:val="24"/>
        </w:rPr>
      </w:pPr>
    </w:p>
    <w:p w14:paraId="58EDDDD0" w14:textId="0F26899E" w:rsidR="0071744F" w:rsidRDefault="00853F21" w:rsidP="006C1DAC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1</w:t>
      </w:r>
    </w:p>
    <w:p w14:paraId="06AF1C83" w14:textId="77777777" w:rsidR="0071744F" w:rsidRDefault="0071744F">
      <w:pPr>
        <w:rPr>
          <w:rFonts w:ascii="Times New Roman" w:eastAsia="宋体" w:hAnsi="Times New Roman"/>
          <w:sz w:val="24"/>
        </w:rPr>
      </w:pPr>
    </w:p>
    <w:p w14:paraId="59FBF3A7" w14:textId="29BBD737" w:rsidR="00FD764B" w:rsidRPr="001C7FBF" w:rsidRDefault="00AB0AC3">
      <w:r>
        <w:object w:dxaOrig="7521" w:dyaOrig="1473" w14:anchorId="0374FF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6.3pt;height:73.9pt" o:ole="">
            <v:imagedata r:id="rId8" o:title=""/>
          </v:shape>
          <o:OLEObject Type="Embed" ProgID="ChemDraw.Document.6.0" ShapeID="_x0000_i1025" DrawAspect="Content" ObjectID="_1723919147" r:id="rId9"/>
        </w:object>
      </w:r>
    </w:p>
    <w:p w14:paraId="739E4BCA" w14:textId="481945B0" w:rsidR="00551D8B" w:rsidRDefault="00551D8B" w:rsidP="00551D8B">
      <w:pPr>
        <w:jc w:val="right"/>
        <w:rPr>
          <w:rFonts w:ascii="Times New Roman" w:eastAsia="宋体" w:hAnsi="Times New Roman" w:cs="Times New Roman"/>
          <w:szCs w:val="21"/>
        </w:rPr>
      </w:pPr>
    </w:p>
    <w:p w14:paraId="0C933CEB" w14:textId="0794BDE5" w:rsidR="00AB4461" w:rsidRDefault="00AB4461" w:rsidP="00551D8B">
      <w:pPr>
        <w:jc w:val="right"/>
        <w:rPr>
          <w:rFonts w:ascii="Times New Roman" w:eastAsia="宋体" w:hAnsi="Times New Roman" w:cs="Times New Roman"/>
          <w:szCs w:val="21"/>
        </w:rPr>
      </w:pPr>
    </w:p>
    <w:p w14:paraId="7045A858" w14:textId="3B5833FA" w:rsidR="00AB4461" w:rsidRDefault="00AB4461" w:rsidP="00551D8B">
      <w:pPr>
        <w:jc w:val="right"/>
        <w:rPr>
          <w:rFonts w:ascii="Times New Roman" w:eastAsia="宋体" w:hAnsi="Times New Roman" w:cs="Times New Roman"/>
          <w:szCs w:val="21"/>
        </w:rPr>
      </w:pPr>
    </w:p>
    <w:p w14:paraId="41CEC8F9" w14:textId="77777777" w:rsidR="00AB4461" w:rsidRPr="00551D8B" w:rsidRDefault="00AB4461" w:rsidP="00551D8B">
      <w:pPr>
        <w:jc w:val="right"/>
        <w:rPr>
          <w:rFonts w:ascii="Times New Roman" w:eastAsia="宋体" w:hAnsi="Times New Roman" w:cs="Times New Roman" w:hint="eastAsia"/>
          <w:szCs w:val="21"/>
        </w:rPr>
      </w:pPr>
    </w:p>
    <w:p w14:paraId="682EA45D" w14:textId="263C11A1" w:rsidR="0071744F" w:rsidRPr="001C7FBF" w:rsidRDefault="00853F21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</w:t>
      </w:r>
      <w:r>
        <w:rPr>
          <w:rFonts w:ascii="Times New Roman" w:eastAsia="宋体" w:hAnsi="Times New Roman"/>
          <w:b/>
          <w:sz w:val="24"/>
        </w:rPr>
        <w:t>2</w:t>
      </w:r>
    </w:p>
    <w:p w14:paraId="667900F6" w14:textId="262E9936" w:rsidR="00FD764B" w:rsidRDefault="001C7FBF">
      <w:pPr>
        <w:rPr>
          <w:rFonts w:ascii="Times New Roman" w:eastAsia="宋体" w:hAnsi="Times New Roman"/>
          <w:sz w:val="24"/>
        </w:rPr>
      </w:pPr>
      <w:r>
        <w:object w:dxaOrig="5948" w:dyaOrig="720" w14:anchorId="548CF3CF">
          <v:shape id="_x0000_i1027" type="#_x0000_t75" style="width:292.4pt;height:35.7pt" o:ole="">
            <v:imagedata r:id="rId10" o:title=""/>
          </v:shape>
          <o:OLEObject Type="Embed" ProgID="ChemDraw.Document.6.0" ShapeID="_x0000_i1027" DrawAspect="Content" ObjectID="_1723919148" r:id="rId11"/>
        </w:object>
      </w:r>
    </w:p>
    <w:p w14:paraId="60646C3C" w14:textId="0A4304BC" w:rsidR="0071744F" w:rsidRDefault="0071744F">
      <w:pPr>
        <w:rPr>
          <w:rFonts w:ascii="Times New Roman" w:eastAsia="宋体" w:hAnsi="Times New Roman"/>
          <w:sz w:val="24"/>
        </w:rPr>
      </w:pPr>
    </w:p>
    <w:sectPr w:rsidR="0071744F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2382FE4" w14:textId="77777777" w:rsidR="00CB2329" w:rsidRDefault="00CB2329">
      <w:r>
        <w:separator/>
      </w:r>
    </w:p>
  </w:endnote>
  <w:endnote w:type="continuationSeparator" w:id="0">
    <w:p w14:paraId="5CF98B71" w14:textId="77777777" w:rsidR="00CB2329" w:rsidRDefault="00CB23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AutoText"/>
      </w:docPartObj>
    </w:sdtPr>
    <w:sdtContent>
      <w:p w14:paraId="31379F56" w14:textId="77777777" w:rsidR="0071744F" w:rsidRDefault="00853F21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3DE876A4" w14:textId="77777777" w:rsidR="0071744F" w:rsidRDefault="0071744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F4A058" w14:textId="77777777" w:rsidR="00CB2329" w:rsidRDefault="00CB2329">
      <w:r>
        <w:separator/>
      </w:r>
    </w:p>
  </w:footnote>
  <w:footnote w:type="continuationSeparator" w:id="0">
    <w:p w14:paraId="4FE46D04" w14:textId="77777777" w:rsidR="00CB2329" w:rsidRDefault="00CB232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1B882A" w14:textId="77777777" w:rsidR="0071744F" w:rsidRDefault="00853F21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91BE6"/>
    <w:rsid w:val="0009368B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29EF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C7FBF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47D35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21A"/>
    <w:rsid w:val="002E4AD1"/>
    <w:rsid w:val="002E584D"/>
    <w:rsid w:val="002F1401"/>
    <w:rsid w:val="002F258D"/>
    <w:rsid w:val="002F3641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5541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37321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848F8"/>
    <w:rsid w:val="004901D4"/>
    <w:rsid w:val="004934DA"/>
    <w:rsid w:val="00497366"/>
    <w:rsid w:val="004A0414"/>
    <w:rsid w:val="004A649D"/>
    <w:rsid w:val="004A716F"/>
    <w:rsid w:val="004A73A9"/>
    <w:rsid w:val="004B055A"/>
    <w:rsid w:val="004B77BE"/>
    <w:rsid w:val="004C3BAA"/>
    <w:rsid w:val="004D1A0A"/>
    <w:rsid w:val="004E02CE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2F0F"/>
    <w:rsid w:val="005343B5"/>
    <w:rsid w:val="005410C1"/>
    <w:rsid w:val="00542199"/>
    <w:rsid w:val="00543A28"/>
    <w:rsid w:val="00551D8B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4557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1A82"/>
    <w:rsid w:val="006A25F8"/>
    <w:rsid w:val="006A5346"/>
    <w:rsid w:val="006A6F58"/>
    <w:rsid w:val="006B18D7"/>
    <w:rsid w:val="006C1DAC"/>
    <w:rsid w:val="006C51AE"/>
    <w:rsid w:val="006D0CB3"/>
    <w:rsid w:val="006E1588"/>
    <w:rsid w:val="006E1676"/>
    <w:rsid w:val="006E3F5E"/>
    <w:rsid w:val="006E71E6"/>
    <w:rsid w:val="006F2AD8"/>
    <w:rsid w:val="006F4B00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744F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3F21"/>
    <w:rsid w:val="00856F20"/>
    <w:rsid w:val="008717F1"/>
    <w:rsid w:val="008733E2"/>
    <w:rsid w:val="00881A8C"/>
    <w:rsid w:val="00884882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46B7"/>
    <w:rsid w:val="008D7020"/>
    <w:rsid w:val="008E3850"/>
    <w:rsid w:val="008E5C2F"/>
    <w:rsid w:val="008F1F63"/>
    <w:rsid w:val="008F3DCA"/>
    <w:rsid w:val="008F5409"/>
    <w:rsid w:val="0090340F"/>
    <w:rsid w:val="00903613"/>
    <w:rsid w:val="009076AD"/>
    <w:rsid w:val="00914AA6"/>
    <w:rsid w:val="00917F7D"/>
    <w:rsid w:val="0092314C"/>
    <w:rsid w:val="009321B6"/>
    <w:rsid w:val="00934039"/>
    <w:rsid w:val="00935533"/>
    <w:rsid w:val="00935884"/>
    <w:rsid w:val="00942BFC"/>
    <w:rsid w:val="009454F7"/>
    <w:rsid w:val="00946659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005"/>
    <w:rsid w:val="00A15D83"/>
    <w:rsid w:val="00A36DC6"/>
    <w:rsid w:val="00A4481C"/>
    <w:rsid w:val="00A44B6F"/>
    <w:rsid w:val="00A5544F"/>
    <w:rsid w:val="00A6002B"/>
    <w:rsid w:val="00A607CF"/>
    <w:rsid w:val="00A64047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0AC3"/>
    <w:rsid w:val="00AB25B8"/>
    <w:rsid w:val="00AB2C55"/>
    <w:rsid w:val="00AB4461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155E7"/>
    <w:rsid w:val="00B20187"/>
    <w:rsid w:val="00B2242A"/>
    <w:rsid w:val="00B24275"/>
    <w:rsid w:val="00B27C7B"/>
    <w:rsid w:val="00B306F8"/>
    <w:rsid w:val="00B332DA"/>
    <w:rsid w:val="00B361A7"/>
    <w:rsid w:val="00B36336"/>
    <w:rsid w:val="00B4554F"/>
    <w:rsid w:val="00B4591D"/>
    <w:rsid w:val="00B45CD8"/>
    <w:rsid w:val="00B47825"/>
    <w:rsid w:val="00B55F8F"/>
    <w:rsid w:val="00B6252C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0CC4"/>
    <w:rsid w:val="00C13E88"/>
    <w:rsid w:val="00C17CF2"/>
    <w:rsid w:val="00C22F0F"/>
    <w:rsid w:val="00C24970"/>
    <w:rsid w:val="00C31D04"/>
    <w:rsid w:val="00C43355"/>
    <w:rsid w:val="00C5152B"/>
    <w:rsid w:val="00C51F23"/>
    <w:rsid w:val="00C664CE"/>
    <w:rsid w:val="00C83EE4"/>
    <w:rsid w:val="00C92BBE"/>
    <w:rsid w:val="00C9634B"/>
    <w:rsid w:val="00C96814"/>
    <w:rsid w:val="00CA08AF"/>
    <w:rsid w:val="00CA3ABA"/>
    <w:rsid w:val="00CB2329"/>
    <w:rsid w:val="00CB62E7"/>
    <w:rsid w:val="00CD13D8"/>
    <w:rsid w:val="00CD3DA8"/>
    <w:rsid w:val="00CE0F8D"/>
    <w:rsid w:val="00CE65C9"/>
    <w:rsid w:val="00CF66F7"/>
    <w:rsid w:val="00D01D44"/>
    <w:rsid w:val="00D03916"/>
    <w:rsid w:val="00D075C1"/>
    <w:rsid w:val="00D10267"/>
    <w:rsid w:val="00D10AC6"/>
    <w:rsid w:val="00D131C9"/>
    <w:rsid w:val="00D37264"/>
    <w:rsid w:val="00D3763E"/>
    <w:rsid w:val="00D41138"/>
    <w:rsid w:val="00D43B05"/>
    <w:rsid w:val="00D571DC"/>
    <w:rsid w:val="00D573FD"/>
    <w:rsid w:val="00D6159A"/>
    <w:rsid w:val="00D66091"/>
    <w:rsid w:val="00D730DF"/>
    <w:rsid w:val="00D770CF"/>
    <w:rsid w:val="00D97966"/>
    <w:rsid w:val="00DA25A8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06FF1"/>
    <w:rsid w:val="00E25EBC"/>
    <w:rsid w:val="00E311C0"/>
    <w:rsid w:val="00E37C46"/>
    <w:rsid w:val="00E42968"/>
    <w:rsid w:val="00E475FA"/>
    <w:rsid w:val="00E50D45"/>
    <w:rsid w:val="00E51E91"/>
    <w:rsid w:val="00E61D2B"/>
    <w:rsid w:val="00E620FA"/>
    <w:rsid w:val="00E65B51"/>
    <w:rsid w:val="00E660DD"/>
    <w:rsid w:val="00E66910"/>
    <w:rsid w:val="00E7592A"/>
    <w:rsid w:val="00E77620"/>
    <w:rsid w:val="00E8157F"/>
    <w:rsid w:val="00E827CE"/>
    <w:rsid w:val="00E84E5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3B56"/>
    <w:rsid w:val="00EF4796"/>
    <w:rsid w:val="00F1173F"/>
    <w:rsid w:val="00F11C41"/>
    <w:rsid w:val="00F1319B"/>
    <w:rsid w:val="00F15884"/>
    <w:rsid w:val="00F227FC"/>
    <w:rsid w:val="00F32B82"/>
    <w:rsid w:val="00F358BE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752C4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3E5"/>
    <w:rsid w:val="00FC18F5"/>
    <w:rsid w:val="00FD4DEC"/>
    <w:rsid w:val="00FD764B"/>
    <w:rsid w:val="00FE3BD8"/>
    <w:rsid w:val="00FF2542"/>
    <w:rsid w:val="00FF6D9A"/>
    <w:rsid w:val="45F524B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3220F69"/>
  <w15:docId w15:val="{2E4E9D3D-8887-4FCB-B82B-4BB01DF2E1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a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qFormat/>
    <w:rPr>
      <w:color w:val="0000FF"/>
      <w:u w:val="single"/>
    </w:rPr>
  </w:style>
  <w:style w:type="character" w:styleId="HTML">
    <w:name w:val="HTML Cite"/>
    <w:basedOn w:val="a0"/>
    <w:uiPriority w:val="99"/>
    <w:semiHidden/>
    <w:unhideWhenUsed/>
    <w:rPr>
      <w:i/>
      <w:iCs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qFormat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character" w:customStyle="1" w:styleId="style9">
    <w:name w:val="style9"/>
    <w:basedOn w:val="a0"/>
    <w:qFormat/>
  </w:style>
  <w:style w:type="character" w:customStyle="1" w:styleId="detailwholabel">
    <w:name w:val="detailwholabel"/>
    <w:basedOn w:val="a0"/>
    <w:qFormat/>
  </w:style>
  <w:style w:type="character" w:customStyle="1" w:styleId="ordinal2">
    <w:name w:val="ordinal2"/>
    <w:basedOn w:val="a0"/>
    <w:qFormat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character" w:customStyle="1" w:styleId="citationyear">
    <w:name w:val="citation_year"/>
    <w:basedOn w:val="a0"/>
  </w:style>
  <w:style w:type="character" w:customStyle="1" w:styleId="citationvolume">
    <w:name w:val="citation_volum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995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9"/>
    <customShpInfo spid="_x0000_s1030"/>
  </customShpExts>
</s:customData>
</file>

<file path=customXml/itemProps1.xml><?xml version="1.0" encoding="utf-8"?>
<ds:datastoreItem xmlns:ds="http://schemas.openxmlformats.org/officeDocument/2006/customXml" ds:itemID="{A09008E6-F96A-4B39-91E5-FA744F23CB4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9</TotalTime>
  <Pages>1</Pages>
  <Words>19</Words>
  <Characters>111</Characters>
  <Application>Microsoft Office Word</Application>
  <DocSecurity>0</DocSecurity>
  <Lines>1</Lines>
  <Paragraphs>1</Paragraphs>
  <ScaleCrop>false</ScaleCrop>
  <Company>Microsoft</Company>
  <LinksUpToDate>false</LinksUpToDate>
  <CharactersWithSpaces>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China</cp:lastModifiedBy>
  <cp:revision>12</cp:revision>
  <cp:lastPrinted>2017-04-22T03:53:00Z</cp:lastPrinted>
  <dcterms:created xsi:type="dcterms:W3CDTF">2022-04-04T10:16:00Z</dcterms:created>
  <dcterms:modified xsi:type="dcterms:W3CDTF">2022-09-05T1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